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55B9" w:rsidRPr="00B407F7" w:rsidRDefault="00FB55B9" w:rsidP="00FB55B9">
      <w:pPr>
        <w:rPr>
          <w:i/>
        </w:rPr>
      </w:pPr>
      <w:r w:rsidRPr="00B407F7">
        <w:rPr>
          <w:i/>
        </w:rPr>
        <w:t>Ngày soạn:</w:t>
      </w:r>
    </w:p>
    <w:p w:rsidR="00FB55B9" w:rsidRPr="00B407F7" w:rsidRDefault="00FB55B9" w:rsidP="00FB55B9">
      <w:pPr>
        <w:pStyle w:val="Heading2"/>
        <w:spacing w:before="0"/>
        <w:rPr>
          <w:b w:val="0"/>
          <w:color w:val="auto"/>
          <w:lang w:val="en-US" w:eastAsia="en-US"/>
        </w:rPr>
      </w:pPr>
      <w:r w:rsidRPr="00B407F7">
        <w:rPr>
          <w:b w:val="0"/>
          <w:color w:val="auto"/>
          <w:lang w:val="en-US" w:eastAsia="en-US"/>
        </w:rPr>
        <w:t>Ngày dạy:</w:t>
      </w:r>
    </w:p>
    <w:p w:rsidR="00FB55B9" w:rsidRPr="000469AA" w:rsidRDefault="00FB55B9" w:rsidP="00FB55B9">
      <w:pPr>
        <w:jc w:val="center"/>
      </w:pPr>
      <w:r w:rsidRPr="000469AA">
        <w:rPr>
          <w:b/>
          <w:i/>
          <w:u w:val="single"/>
        </w:rPr>
        <w:t xml:space="preserve">Tiết </w:t>
      </w:r>
      <w:proofErr w:type="gramStart"/>
      <w:r w:rsidRPr="000469AA">
        <w:rPr>
          <w:b/>
          <w:i/>
          <w:u w:val="single"/>
        </w:rPr>
        <w:t>2</w:t>
      </w:r>
      <w:r>
        <w:rPr>
          <w:b/>
          <w:i/>
          <w:u w:val="single"/>
        </w:rPr>
        <w:t>4</w:t>
      </w:r>
      <w:r w:rsidRPr="000469AA">
        <w:rPr>
          <w:b/>
          <w:i/>
        </w:rPr>
        <w:t xml:space="preserve"> :</w:t>
      </w:r>
      <w:proofErr w:type="gramEnd"/>
      <w:r w:rsidRPr="000469AA">
        <w:t xml:space="preserve"> </w:t>
      </w:r>
      <w:r w:rsidRPr="000469AA">
        <w:rPr>
          <w:b/>
        </w:rPr>
        <w:t>§</w:t>
      </w:r>
      <w:r w:rsidRPr="000469AA">
        <w:rPr>
          <w:b/>
          <w:bCs/>
        </w:rPr>
        <w:t xml:space="preserve">3. LUYỆN TẬP ĐỒ THỊ HÀM </w:t>
      </w:r>
      <w:proofErr w:type="gramStart"/>
      <w:r w:rsidRPr="000469AA">
        <w:rPr>
          <w:b/>
          <w:bCs/>
        </w:rPr>
        <w:t>SỐ  y</w:t>
      </w:r>
      <w:proofErr w:type="gramEnd"/>
      <w:r w:rsidRPr="000469AA">
        <w:rPr>
          <w:b/>
          <w:bCs/>
        </w:rPr>
        <w:t xml:space="preserve"> = ax + b (a </w:t>
      </w:r>
      <w:r w:rsidRPr="000469AA">
        <w:rPr>
          <w:b/>
          <w:bCs/>
        </w:rPr>
        <w:sym w:font="Symbol" w:char="F0B9"/>
      </w:r>
      <w:r w:rsidRPr="000469AA">
        <w:rPr>
          <w:b/>
          <w:bCs/>
        </w:rPr>
        <w:t xml:space="preserve"> 0)</w:t>
      </w:r>
    </w:p>
    <w:p w:rsidR="00FB55B9" w:rsidRPr="000469AA" w:rsidRDefault="00FB55B9" w:rsidP="00FB55B9">
      <w:pPr>
        <w:spacing w:line="312" w:lineRule="auto"/>
        <w:rPr>
          <w:b/>
          <w:bCs/>
          <w:i/>
        </w:rPr>
      </w:pPr>
    </w:p>
    <w:p w:rsidR="00FB55B9" w:rsidRPr="000469AA" w:rsidRDefault="00FB55B9" w:rsidP="00FB55B9">
      <w:pPr>
        <w:spacing w:line="312" w:lineRule="auto"/>
        <w:rPr>
          <w:b/>
          <w:bCs/>
          <w:i/>
        </w:rPr>
      </w:pPr>
      <w:r w:rsidRPr="000469AA">
        <w:rPr>
          <w:b/>
          <w:bCs/>
          <w:i/>
        </w:rPr>
        <w:t>I.</w:t>
      </w:r>
      <w:r w:rsidRPr="000469AA">
        <w:rPr>
          <w:b/>
          <w:bCs/>
          <w:i/>
          <w:u w:val="single"/>
        </w:rPr>
        <w:t>Mục tiêu</w:t>
      </w:r>
      <w:r w:rsidRPr="000469AA">
        <w:rPr>
          <w:b/>
          <w:bCs/>
          <w:i/>
        </w:rPr>
        <w:t>:</w:t>
      </w:r>
    </w:p>
    <w:p w:rsidR="00FB55B9" w:rsidRPr="000469AA" w:rsidRDefault="00FB55B9" w:rsidP="00FB55B9">
      <w:proofErr w:type="gramStart"/>
      <w:r w:rsidRPr="000469AA">
        <w:t>1.</w:t>
      </w:r>
      <w:r w:rsidRPr="000469AA">
        <w:rPr>
          <w:b/>
          <w:i/>
        </w:rPr>
        <w:t>Kiến</w:t>
      </w:r>
      <w:proofErr w:type="gramEnd"/>
      <w:r w:rsidRPr="000469AA">
        <w:rPr>
          <w:b/>
          <w:i/>
        </w:rPr>
        <w:t xml:space="preserve"> thức</w:t>
      </w:r>
      <w:r w:rsidRPr="000469AA">
        <w:t xml:space="preserve">: HS được củng cố: Đồ thị hàm số y = ax + b ( a </w:t>
      </w:r>
      <w:r w:rsidRPr="000469AA">
        <w:sym w:font="Symbol" w:char="F0B9"/>
      </w:r>
      <w:r w:rsidRPr="000469AA">
        <w:t xml:space="preserve"> 0) là một đường thẳng luôn cắt trục tung tại điểm có tung độ là b, song song với đường thẳng y = ax nếu b </w:t>
      </w:r>
      <w:r w:rsidRPr="000469AA">
        <w:sym w:font="Symbol" w:char="F0B9"/>
      </w:r>
      <w:r w:rsidRPr="000469AA">
        <w:t xml:space="preserve"> 0 hoặc trùng với đ.thẳng y = ax nếu b = 0.</w:t>
      </w:r>
    </w:p>
    <w:p w:rsidR="00FB55B9" w:rsidRPr="000469AA" w:rsidRDefault="00FB55B9" w:rsidP="00FB55B9">
      <w:r w:rsidRPr="000469AA">
        <w:t xml:space="preserve">2. </w:t>
      </w:r>
      <w:r w:rsidRPr="000469AA">
        <w:rPr>
          <w:b/>
          <w:i/>
        </w:rPr>
        <w:t xml:space="preserve">Kỹ </w:t>
      </w:r>
      <w:proofErr w:type="gramStart"/>
      <w:r w:rsidRPr="000469AA">
        <w:rPr>
          <w:b/>
          <w:i/>
        </w:rPr>
        <w:t>năng</w:t>
      </w:r>
      <w:r w:rsidRPr="000469AA">
        <w:t xml:space="preserve"> :-</w:t>
      </w:r>
      <w:proofErr w:type="gramEnd"/>
      <w:r w:rsidRPr="000469AA">
        <w:t xml:space="preserve"> HS vẽ thành thạo đồ thị hàm số y = ax + b bằng cách xác định hai điểm phân biệt thuộc đồ thị (thường là giao điểm của đồ thị với hai trục toạ độ).</w:t>
      </w:r>
    </w:p>
    <w:p w:rsidR="00FB55B9" w:rsidRPr="000469AA" w:rsidRDefault="00FB55B9" w:rsidP="00FB55B9">
      <w:r w:rsidRPr="000469AA">
        <w:t xml:space="preserve">3. </w:t>
      </w:r>
      <w:r w:rsidRPr="000469AA">
        <w:rPr>
          <w:b/>
          <w:i/>
        </w:rPr>
        <w:t xml:space="preserve">Thái </w:t>
      </w:r>
      <w:proofErr w:type="gramStart"/>
      <w:r w:rsidRPr="000469AA">
        <w:rPr>
          <w:b/>
          <w:i/>
        </w:rPr>
        <w:t>độ</w:t>
      </w:r>
      <w:r w:rsidRPr="000469AA">
        <w:rPr>
          <w:b/>
          <w:bCs/>
        </w:rPr>
        <w:t xml:space="preserve"> :</w:t>
      </w:r>
      <w:proofErr w:type="gramEnd"/>
      <w:r w:rsidRPr="000469AA">
        <w:rPr>
          <w:b/>
          <w:bCs/>
        </w:rPr>
        <w:t xml:space="preserve"> </w:t>
      </w:r>
      <w:r w:rsidRPr="000469AA">
        <w:t xml:space="preserve">HS chú  ý vẽ chính xác, </w:t>
      </w:r>
    </w:p>
    <w:p w:rsidR="00FB55B9" w:rsidRPr="00FE2090" w:rsidRDefault="00FB55B9" w:rsidP="00FB55B9">
      <w:pPr>
        <w:ind w:left="342" w:hanging="342"/>
        <w:jc w:val="both"/>
      </w:pPr>
      <w:proofErr w:type="gramStart"/>
      <w:r w:rsidRPr="00FE2090">
        <w:rPr>
          <w:b/>
        </w:rPr>
        <w:t>4.Năng</w:t>
      </w:r>
      <w:proofErr w:type="gramEnd"/>
      <w:r w:rsidRPr="00FE2090">
        <w:rPr>
          <w:b/>
        </w:rPr>
        <w:t xml:space="preserve"> lực</w:t>
      </w:r>
      <w:r w:rsidRPr="00FE2090">
        <w:rPr>
          <w:b/>
          <w:i/>
        </w:rPr>
        <w:t>:</w:t>
      </w:r>
    </w:p>
    <w:p w:rsidR="00FB55B9" w:rsidRPr="00FE2090" w:rsidRDefault="00FB55B9" w:rsidP="00FB55B9">
      <w:pPr>
        <w:spacing w:line="312" w:lineRule="auto"/>
        <w:ind w:left="342" w:firstLine="720"/>
      </w:pPr>
      <w:r w:rsidRPr="00FE2090">
        <w:rPr>
          <w:b/>
        </w:rPr>
        <w:t xml:space="preserve">Năng lực </w:t>
      </w:r>
      <w:proofErr w:type="gramStart"/>
      <w:r w:rsidRPr="00FE2090">
        <w:rPr>
          <w:b/>
        </w:rPr>
        <w:t>chung</w:t>
      </w:r>
      <w:proofErr w:type="gramEnd"/>
      <w:r w:rsidRPr="00FE2090">
        <w:rPr>
          <w:b/>
        </w:rPr>
        <w:t>:</w:t>
      </w:r>
      <w:r w:rsidRPr="00FE2090">
        <w:rPr>
          <w:bCs/>
        </w:rPr>
        <w:t xml:space="preserve"> </w:t>
      </w:r>
      <w:r w:rsidRPr="00FE2090">
        <w:t>Năng lực tự học, giải quyết vấn đề, sáng tạo, giao tiếp, hợp tác, sử dụng ngôn ngữ, báo cáo</w:t>
      </w:r>
    </w:p>
    <w:p w:rsidR="00FB55B9" w:rsidRPr="00FE2090" w:rsidRDefault="00FB55B9" w:rsidP="00FB55B9">
      <w:pPr>
        <w:ind w:left="342" w:firstLine="720"/>
        <w:rPr>
          <w:w w:val="90"/>
        </w:rPr>
      </w:pPr>
      <w:r w:rsidRPr="00FE2090">
        <w:rPr>
          <w:b/>
          <w:bCs/>
        </w:rPr>
        <w:t xml:space="preserve">Năng lực chuyên </w:t>
      </w:r>
      <w:proofErr w:type="gramStart"/>
      <w:r w:rsidRPr="00FE2090">
        <w:rPr>
          <w:b/>
          <w:bCs/>
        </w:rPr>
        <w:t>biệt :</w:t>
      </w:r>
      <w:proofErr w:type="gramEnd"/>
      <w:r w:rsidRPr="00FE2090">
        <w:rPr>
          <w:bCs/>
        </w:rPr>
        <w:t xml:space="preserve">  tính toán, tư duy, logic.</w:t>
      </w:r>
    </w:p>
    <w:p w:rsidR="00FB55B9" w:rsidRPr="000469AA" w:rsidRDefault="00FB55B9" w:rsidP="00FB55B9">
      <w:pPr>
        <w:rPr>
          <w:b/>
          <w:bCs/>
          <w:i/>
          <w:u w:val="single"/>
        </w:rPr>
      </w:pPr>
      <w:r w:rsidRPr="000469AA">
        <w:rPr>
          <w:b/>
          <w:bCs/>
          <w:i/>
        </w:rPr>
        <w:t>II.</w:t>
      </w:r>
      <w:r w:rsidRPr="000469AA">
        <w:rPr>
          <w:b/>
          <w:bCs/>
          <w:i/>
          <w:u w:val="single"/>
        </w:rPr>
        <w:t>Chuẩn bị</w:t>
      </w:r>
    </w:p>
    <w:p w:rsidR="00FB55B9" w:rsidRPr="000469AA" w:rsidRDefault="00FB55B9" w:rsidP="00FB55B9">
      <w:r w:rsidRPr="000469AA">
        <w:t xml:space="preserve">- GV: Sách HDCKTKN, soạn bài, SGK, </w:t>
      </w:r>
      <w:proofErr w:type="gramStart"/>
      <w:r w:rsidRPr="000469AA">
        <w:t>thước ,</w:t>
      </w:r>
      <w:proofErr w:type="gramEnd"/>
      <w:r w:rsidRPr="000469AA">
        <w:t xml:space="preserve"> phấn màu.</w:t>
      </w:r>
    </w:p>
    <w:p w:rsidR="00FB55B9" w:rsidRPr="000469AA" w:rsidRDefault="00FB55B9" w:rsidP="00FB55B9">
      <w:r w:rsidRPr="000469AA">
        <w:t xml:space="preserve">- HS: Vở ghi, SGK, đồ dùng học tập, </w:t>
      </w:r>
    </w:p>
    <w:p w:rsidR="00FB55B9" w:rsidRPr="000469AA" w:rsidRDefault="00FB55B9" w:rsidP="00FB55B9">
      <w:pPr>
        <w:rPr>
          <w:rFonts w:ascii="VNI-Times" w:hAnsi="VNI-Times"/>
          <w:u w:val="single"/>
        </w:rPr>
      </w:pPr>
      <w:r w:rsidRPr="000469AA">
        <w:rPr>
          <w:b/>
          <w:bCs/>
          <w:i/>
        </w:rPr>
        <w:t>III.</w:t>
      </w:r>
      <w:r w:rsidRPr="000469AA">
        <w:rPr>
          <w:b/>
          <w:bCs/>
          <w:i/>
          <w:u w:val="single"/>
        </w:rPr>
        <w:t>Tiến trình</w:t>
      </w:r>
      <w:r w:rsidRPr="000469AA">
        <w:rPr>
          <w:rFonts w:ascii="VNI-Times" w:hAnsi="VNI-Times"/>
          <w:u w:val="single"/>
        </w:rPr>
        <w:t xml:space="preserve"> </w:t>
      </w:r>
      <w:r w:rsidRPr="000469AA">
        <w:rPr>
          <w:rFonts w:ascii="VNI-Times" w:hAnsi="VNI-Times"/>
          <w:b/>
          <w:i/>
          <w:u w:val="single"/>
        </w:rPr>
        <w:t>ti</w:t>
      </w:r>
      <w:r w:rsidRPr="000469AA">
        <w:rPr>
          <w:b/>
          <w:i/>
          <w:u w:val="single"/>
        </w:rPr>
        <w:t>ết dạy</w:t>
      </w:r>
      <w:r w:rsidRPr="000469AA">
        <w:rPr>
          <w:rFonts w:ascii="VNI-Times" w:hAnsi="VNI-Times"/>
          <w:u w:val="single"/>
        </w:rPr>
        <w:t xml:space="preserve"> </w:t>
      </w:r>
    </w:p>
    <w:p w:rsidR="00FB55B9" w:rsidRPr="000469AA" w:rsidRDefault="00FB55B9" w:rsidP="00FB55B9">
      <w:pPr>
        <w:rPr>
          <w:b/>
        </w:rPr>
      </w:pPr>
      <w:r w:rsidRPr="000469AA">
        <w:rPr>
          <w:b/>
        </w:rPr>
        <w:t>1.Ổn định tổ chức (1ph):</w:t>
      </w:r>
    </w:p>
    <w:p w:rsidR="00FB55B9" w:rsidRPr="000469AA" w:rsidRDefault="00FB55B9" w:rsidP="00FB55B9">
      <w:pPr>
        <w:rPr>
          <w:b/>
        </w:rPr>
      </w:pPr>
      <w:proofErr w:type="gramStart"/>
      <w:r w:rsidRPr="000469AA">
        <w:rPr>
          <w:b/>
        </w:rPr>
        <w:t>2.Các</w:t>
      </w:r>
      <w:proofErr w:type="gramEnd"/>
      <w:r w:rsidRPr="000469AA">
        <w:rPr>
          <w:b/>
        </w:rPr>
        <w:t xml:space="preserve"> hoạt động:</w:t>
      </w:r>
    </w:p>
    <w:p w:rsidR="00FB55B9" w:rsidRPr="000469AA" w:rsidRDefault="00FB55B9" w:rsidP="00FB55B9">
      <w:pPr>
        <w:ind w:left="360"/>
        <w:jc w:val="center"/>
        <w:rPr>
          <w:b/>
        </w:rPr>
      </w:pPr>
      <w:r w:rsidRPr="000469AA">
        <w:rPr>
          <w:b/>
        </w:rPr>
        <w:t>A. HOẠT ĐỘNG KHỞI ĐỘNG (5ph)</w:t>
      </w:r>
    </w:p>
    <w:p w:rsidR="00FB55B9" w:rsidRPr="000469AA" w:rsidRDefault="00FB55B9" w:rsidP="00FB55B9">
      <w:pPr>
        <w:spacing w:before="40"/>
        <w:ind w:left="720" w:firstLine="720"/>
      </w:pPr>
      <w:r w:rsidRPr="000469AA">
        <w:t xml:space="preserve">- Thế nào là đồ thị của hàm số y = ax + b (a </w:t>
      </w:r>
      <w:r w:rsidRPr="000469AA">
        <w:sym w:font="Symbol" w:char="F0B9"/>
      </w:r>
      <w:r w:rsidRPr="000469AA">
        <w:t xml:space="preserve"> 0) </w:t>
      </w:r>
    </w:p>
    <w:p w:rsidR="00FB55B9" w:rsidRPr="000469AA" w:rsidRDefault="00FB55B9" w:rsidP="00FB55B9">
      <w:pPr>
        <w:spacing w:before="40"/>
        <w:ind w:left="720" w:firstLine="720"/>
      </w:pPr>
      <w:r w:rsidRPr="000469AA">
        <w:t xml:space="preserve">- Cách </w:t>
      </w:r>
      <w:proofErr w:type="gramStart"/>
      <w:r w:rsidRPr="000469AA">
        <w:t>vẽ  đồ</w:t>
      </w:r>
      <w:proofErr w:type="gramEnd"/>
      <w:r w:rsidRPr="000469AA">
        <w:t xml:space="preserve"> thị hàm số y = ax + b</w:t>
      </w:r>
    </w:p>
    <w:p w:rsidR="00FB55B9" w:rsidRPr="000469AA" w:rsidRDefault="00FB55B9" w:rsidP="00FB55B9">
      <w:pPr>
        <w:spacing w:line="312" w:lineRule="auto"/>
        <w:ind w:left="720" w:firstLine="720"/>
        <w:jc w:val="both"/>
      </w:pPr>
      <w:proofErr w:type="gramStart"/>
      <w:r w:rsidRPr="000469AA">
        <w:t>HS</w:t>
      </w:r>
      <w:r w:rsidRPr="000469AA">
        <w:rPr>
          <w:rFonts w:ascii="Arial" w:hAnsi="Arial" w:cs="Arial"/>
        </w:rPr>
        <w:t> </w:t>
      </w:r>
      <w:r w:rsidRPr="000469AA">
        <w:t>:</w:t>
      </w:r>
      <w:proofErr w:type="gramEnd"/>
      <w:r w:rsidRPr="000469AA">
        <w:t xml:space="preserve"> Lên trả lời – GV</w:t>
      </w:r>
      <w:r w:rsidRPr="000469AA">
        <w:rPr>
          <w:rFonts w:ascii="Arial" w:hAnsi="Arial" w:cs="Arial"/>
        </w:rPr>
        <w:t> </w:t>
      </w:r>
      <w:r w:rsidRPr="000469AA">
        <w:t>: Ghi ra bảng phụ</w:t>
      </w:r>
    </w:p>
    <w:p w:rsidR="00FB55B9" w:rsidRPr="000469AA" w:rsidRDefault="00FB55B9" w:rsidP="00FB55B9">
      <w:pPr>
        <w:pStyle w:val="Heading2"/>
        <w:jc w:val="center"/>
        <w:rPr>
          <w:rFonts w:ascii="Times New Roman" w:hAnsi="Times New Roman"/>
        </w:rPr>
      </w:pPr>
      <w:r w:rsidRPr="000469AA">
        <w:rPr>
          <w:rFonts w:ascii="Times New Roman" w:hAnsi="Times New Roman"/>
          <w:b w:val="0"/>
        </w:rPr>
        <w:t>HOẠT ĐỘNG THỰC HÀNH - ỨNG DỤNG (35ph)</w:t>
      </w:r>
    </w:p>
    <w:tbl>
      <w:tblPr>
        <w:tblW w:w="0" w:type="auto"/>
        <w:tblInd w:w="108" w:type="dxa"/>
        <w:tblLook w:val="01E0"/>
      </w:tblPr>
      <w:tblGrid>
        <w:gridCol w:w="4287"/>
        <w:gridCol w:w="4848"/>
      </w:tblGrid>
      <w:tr w:rsidR="00FB55B9" w:rsidRPr="000469AA" w:rsidTr="002E5814">
        <w:tc>
          <w:tcPr>
            <w:tcW w:w="5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5B9" w:rsidRPr="000469AA" w:rsidRDefault="00FB55B9" w:rsidP="002E5814">
            <w:pPr>
              <w:spacing w:before="40"/>
              <w:rPr>
                <w:b/>
                <w:lang w:val="fr-FR"/>
              </w:rPr>
            </w:pPr>
            <w:r w:rsidRPr="000469AA">
              <w:rPr>
                <w:b/>
                <w:i/>
                <w:lang w:val="fr-FR"/>
              </w:rPr>
              <w:t>Hoạt động của Gv -_HS</w:t>
            </w:r>
          </w:p>
        </w:tc>
        <w:tc>
          <w:tcPr>
            <w:tcW w:w="5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5B9" w:rsidRPr="000469AA" w:rsidRDefault="00FB55B9" w:rsidP="002E5814">
            <w:pPr>
              <w:spacing w:line="312" w:lineRule="auto"/>
              <w:jc w:val="both"/>
              <w:rPr>
                <w:rFonts w:ascii=".VnTime" w:hAnsi=".VnTime"/>
                <w:b/>
                <w:lang w:val="fr-FR"/>
              </w:rPr>
            </w:pPr>
            <w:r w:rsidRPr="000469AA">
              <w:rPr>
                <w:b/>
                <w:lang w:val="fr-FR"/>
              </w:rPr>
              <w:t xml:space="preserve">     Ghi bảng            </w:t>
            </w:r>
          </w:p>
        </w:tc>
      </w:tr>
      <w:tr w:rsidR="00FB55B9" w:rsidRPr="000469AA" w:rsidTr="002E5814">
        <w:tc>
          <w:tcPr>
            <w:tcW w:w="5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5B9" w:rsidRPr="000469AA" w:rsidRDefault="00FB55B9" w:rsidP="002E5814">
            <w:r w:rsidRPr="000469AA">
              <w:t xml:space="preserve">1) Giải bài tâp 15b </w:t>
            </w:r>
            <w:proofErr w:type="gramStart"/>
            <w:r w:rsidRPr="000469AA">
              <w:t>SGK .</w:t>
            </w:r>
            <w:proofErr w:type="gramEnd"/>
            <w:r w:rsidRPr="000469AA">
              <w:t xml:space="preserve"> (GV dùng bảng phụ để nhắc lại bài tập 15a SGK)</w:t>
            </w:r>
          </w:p>
          <w:p w:rsidR="00FB55B9" w:rsidRPr="000469AA" w:rsidRDefault="00FB55B9" w:rsidP="002E5814">
            <w:pPr>
              <w:spacing w:before="60"/>
              <w:jc w:val="both"/>
            </w:pPr>
            <w:r w:rsidRPr="000469AA">
              <w:t>b/ Tứ giác AOCB là hình chữ nhật</w:t>
            </w:r>
          </w:p>
          <w:p w:rsidR="00FB55B9" w:rsidRPr="000469AA" w:rsidRDefault="00FB55B9" w:rsidP="002E5814">
            <w:pPr>
              <w:spacing w:before="60"/>
              <w:jc w:val="both"/>
            </w:pPr>
            <w:r w:rsidRPr="000469AA">
              <w:t>Thật vậy:</w:t>
            </w:r>
          </w:p>
          <w:p w:rsidR="00FB55B9" w:rsidRPr="000469AA" w:rsidRDefault="00FB55B9" w:rsidP="002E5814">
            <w:pPr>
              <w:spacing w:before="60"/>
              <w:jc w:val="both"/>
            </w:pPr>
            <w:r w:rsidRPr="000469AA">
              <w:t>+ Vì đ</w:t>
            </w:r>
            <w:r w:rsidRPr="000469AA">
              <w:softHyphen/>
              <w:t>ường thẳng y = 2x song song với đường thẳng y=2x+5 =&gt; AB//OC</w:t>
            </w:r>
          </w:p>
          <w:p w:rsidR="00FB55B9" w:rsidRPr="000469AA" w:rsidRDefault="00FB55B9" w:rsidP="002E5814">
            <w:pPr>
              <w:spacing w:before="60"/>
              <w:jc w:val="both"/>
            </w:pPr>
            <w:r w:rsidRPr="000469AA">
              <w:t>+ Vì đường thẳng y=-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52400" cy="390525"/>
                  <wp:effectExtent l="0" t="0" r="0" b="0"/>
                  <wp:docPr id="1" name="Picture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9AA">
              <w:t>x song song với đg.thẳng y=-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52400" cy="390525"/>
                  <wp:effectExtent l="0" t="0" r="0" b="0"/>
                  <wp:docPr id="2" name="Picture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9AA">
              <w:t>+5 =&gt; OA//BC</w:t>
            </w:r>
          </w:p>
          <w:p w:rsidR="00FB55B9" w:rsidRPr="000469AA" w:rsidRDefault="00FB55B9" w:rsidP="002E5814">
            <w:pPr>
              <w:spacing w:line="312" w:lineRule="auto"/>
              <w:rPr>
                <w:rFonts w:ascii="VNI-Times" w:hAnsi="VNI-Times"/>
                <w:u w:val="single"/>
              </w:rPr>
            </w:pPr>
            <w:r w:rsidRPr="000469AA">
              <w:t xml:space="preserve">Do đó tứ giác AOCB là hình bình hành </w:t>
            </w:r>
          </w:p>
          <w:p w:rsidR="00FB55B9" w:rsidRPr="000469AA" w:rsidRDefault="00FB55B9" w:rsidP="002E5814">
            <w:pPr>
              <w:spacing w:line="312" w:lineRule="auto"/>
              <w:rPr>
                <w:rFonts w:ascii="VNI-Times" w:hAnsi="VNI-Times"/>
                <w:u w:val="single"/>
              </w:rPr>
            </w:pPr>
          </w:p>
          <w:p w:rsidR="00FB55B9" w:rsidRPr="000469AA" w:rsidRDefault="00FB55B9" w:rsidP="002E5814">
            <w:pPr>
              <w:spacing w:line="312" w:lineRule="auto"/>
              <w:rPr>
                <w:rFonts w:ascii="VNI-Times" w:hAnsi="VNI-Times"/>
                <w:u w:val="single"/>
              </w:rPr>
            </w:pPr>
          </w:p>
          <w:p w:rsidR="00FB55B9" w:rsidRPr="000469AA" w:rsidRDefault="00FB55B9" w:rsidP="002E5814">
            <w:pPr>
              <w:spacing w:line="312" w:lineRule="auto"/>
              <w:rPr>
                <w:rFonts w:ascii="VNI-Times" w:hAnsi="VNI-Times"/>
                <w:u w:val="single"/>
              </w:rPr>
            </w:pPr>
          </w:p>
          <w:p w:rsidR="00FB55B9" w:rsidRPr="000469AA" w:rsidRDefault="00FB55B9" w:rsidP="002E5814">
            <w:pPr>
              <w:spacing w:line="312" w:lineRule="auto"/>
              <w:rPr>
                <w:b/>
                <w:bCs/>
              </w:rPr>
            </w:pPr>
            <w:r w:rsidRPr="000469AA">
              <w:rPr>
                <w:b/>
                <w:i/>
                <w:u w:val="single"/>
              </w:rPr>
              <w:t>Bài 16/51(12p</w:t>
            </w:r>
            <w:r w:rsidRPr="000469AA">
              <w:rPr>
                <w:u w:val="single"/>
              </w:rPr>
              <w:t>)</w:t>
            </w:r>
          </w:p>
          <w:p w:rsidR="00FB55B9" w:rsidRPr="000469AA" w:rsidRDefault="00FB55B9" w:rsidP="002E5814">
            <w:pPr>
              <w:spacing w:before="40"/>
            </w:pPr>
            <w:r w:rsidRPr="000469AA">
              <w:t xml:space="preserve">GV; Gọi 2 HS lên bảng vẽ đ62 thị của 2 hàm số: y = 2x + 2 </w:t>
            </w:r>
          </w:p>
          <w:p w:rsidR="00FB55B9" w:rsidRPr="000469AA" w:rsidRDefault="00FB55B9" w:rsidP="002E5814">
            <w:pPr>
              <w:spacing w:before="40"/>
            </w:pPr>
            <w:r w:rsidRPr="000469AA">
              <w:t>- Sau đó xác định giao điểm A và toạ độ điểm A GVvẽ đường thẳng đi qua B(0;2)song song với Oxvaf yêu cầu HS lên bảng xác định toạ độ điểm C</w:t>
            </w:r>
          </w:p>
          <w:p w:rsidR="00FB55B9" w:rsidRPr="000469AA" w:rsidRDefault="00FB55B9" w:rsidP="002E5814">
            <w:r w:rsidRPr="000469AA">
              <w:t xml:space="preserve">Hãy tính diện tích tam giác </w:t>
            </w:r>
            <w:proofErr w:type="gramStart"/>
            <w:r w:rsidRPr="000469AA">
              <w:t>ABC ?</w:t>
            </w:r>
            <w:proofErr w:type="gramEnd"/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Hãy tính chu vi tam giác ?</w:t>
            </w:r>
          </w:p>
          <w:p w:rsidR="00FB55B9" w:rsidRPr="000469AA" w:rsidRDefault="00FB55B9" w:rsidP="002E5814">
            <w:r w:rsidRPr="000469AA">
              <w:t>AB</w:t>
            </w:r>
            <w:r w:rsidRPr="000469AA">
              <w:rPr>
                <w:vertAlign w:val="superscript"/>
              </w:rPr>
              <w:t xml:space="preserve">2 </w:t>
            </w:r>
            <w:r w:rsidRPr="000469AA">
              <w:t>= AH</w:t>
            </w:r>
            <w:r w:rsidRPr="000469AA">
              <w:rPr>
                <w:vertAlign w:val="superscript"/>
              </w:rPr>
              <w:t xml:space="preserve">2 </w:t>
            </w:r>
            <w:r w:rsidRPr="000469AA">
              <w:t>+ BH</w:t>
            </w:r>
            <w:r w:rsidRPr="000469AA">
              <w:rPr>
                <w:vertAlign w:val="superscript"/>
              </w:rPr>
              <w:t xml:space="preserve">2 </w:t>
            </w:r>
            <w:r w:rsidRPr="000469AA">
              <w:t xml:space="preserve">= 16 + 4 = 20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0500" cy="152400"/>
                  <wp:effectExtent l="0" t="0" r="0" b="0"/>
                  <wp:docPr id="3" name="Picture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9AA">
              <w:t>AB =</w:t>
            </w:r>
            <w:r>
              <w:rPr>
                <w:noProof/>
                <w:position w:val="-8"/>
              </w:rPr>
              <w:drawing>
                <wp:inline distT="0" distB="0" distL="0" distR="0">
                  <wp:extent cx="314325" cy="228600"/>
                  <wp:effectExtent l="0" t="0" r="9525" b="0"/>
                  <wp:docPr id="4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5B9" w:rsidRPr="000469AA" w:rsidRDefault="00FB55B9" w:rsidP="002E5814">
            <w:r w:rsidRPr="000469AA">
              <w:t>AC</w:t>
            </w:r>
            <w:r w:rsidRPr="000469AA">
              <w:rPr>
                <w:vertAlign w:val="superscript"/>
              </w:rPr>
              <w:t xml:space="preserve">2 </w:t>
            </w:r>
            <w:r w:rsidRPr="000469AA">
              <w:t>= AH</w:t>
            </w:r>
            <w:r w:rsidRPr="000469AA">
              <w:rPr>
                <w:vertAlign w:val="superscript"/>
              </w:rPr>
              <w:t xml:space="preserve">2 </w:t>
            </w:r>
            <w:r w:rsidRPr="000469AA">
              <w:t>+ HC</w:t>
            </w:r>
            <w:r w:rsidRPr="000469AA">
              <w:rPr>
                <w:vertAlign w:val="superscript"/>
              </w:rPr>
              <w:t xml:space="preserve">2 </w:t>
            </w:r>
            <w:r w:rsidRPr="000469AA">
              <w:t xml:space="preserve">= 16+16 =32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190500" cy="152400"/>
                  <wp:effectExtent l="0" t="0" r="0" b="0"/>
                  <wp:docPr id="5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9AA">
              <w:t>AC=</w:t>
            </w:r>
            <w:r>
              <w:rPr>
                <w:noProof/>
                <w:position w:val="-8"/>
              </w:rPr>
              <w:drawing>
                <wp:inline distT="0" distB="0" distL="0" distR="0">
                  <wp:extent cx="304800" cy="228600"/>
                  <wp:effectExtent l="0" t="0" r="0" b="0"/>
                  <wp:docPr id="6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5B9" w:rsidRPr="000469AA" w:rsidRDefault="00FB55B9" w:rsidP="002E5814">
            <w:pPr>
              <w:tabs>
                <w:tab w:val="num" w:pos="720"/>
              </w:tabs>
            </w:pPr>
            <w:r w:rsidRPr="000469AA">
              <w:t>C</w:t>
            </w:r>
            <w:r w:rsidRPr="000469AA">
              <w:rPr>
                <w:vertAlign w:val="subscript"/>
              </w:rPr>
              <w:t xml:space="preserve">ABC </w:t>
            </w:r>
            <w:r w:rsidRPr="000469AA">
              <w:t xml:space="preserve">= AB + AC + BC  = </w:t>
            </w:r>
            <w:r>
              <w:rPr>
                <w:noProof/>
                <w:position w:val="-8"/>
              </w:rPr>
              <w:drawing>
                <wp:inline distT="0" distB="0" distL="0" distR="0">
                  <wp:extent cx="314325" cy="228600"/>
                  <wp:effectExtent l="0" t="0" r="9525" b="0"/>
                  <wp:docPr id="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9AA">
              <w:t>+</w:t>
            </w:r>
            <w:r>
              <w:rPr>
                <w:noProof/>
                <w:position w:val="-8"/>
              </w:rPr>
              <w:drawing>
                <wp:inline distT="0" distB="0" distL="0" distR="0">
                  <wp:extent cx="304800" cy="228600"/>
                  <wp:effectExtent l="0" t="0" r="0" b="0"/>
                  <wp:docPr id="8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469AA">
              <w:t xml:space="preserve"> + 2 (cm)</w:t>
            </w:r>
          </w:p>
          <w:p w:rsidR="00FB55B9" w:rsidRPr="000469AA" w:rsidRDefault="00FB55B9" w:rsidP="002E5814"/>
          <w:p w:rsidR="00FB55B9" w:rsidRPr="000469AA" w:rsidRDefault="00FB55B9" w:rsidP="002E5814">
            <w:pPr>
              <w:spacing w:line="312" w:lineRule="auto"/>
              <w:rPr>
                <w:rFonts w:ascii=".VnTime" w:hAnsi=".VnTime"/>
                <w:b/>
              </w:rPr>
            </w:pPr>
          </w:p>
        </w:tc>
        <w:tc>
          <w:tcPr>
            <w:tcW w:w="5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5B9" w:rsidRPr="00036575" w:rsidRDefault="00FB55B9" w:rsidP="002E5814">
            <w:pPr>
              <w:rPr>
                <w:lang w:val="es-ES"/>
              </w:rPr>
            </w:pPr>
            <w:r w:rsidRPr="00036575">
              <w:rPr>
                <w:lang w:val="es-ES"/>
              </w:rPr>
              <w:lastRenderedPageBreak/>
              <w:t>2 HS lên bảng làm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  <w:r w:rsidRPr="000469AA">
              <w:rPr>
                <w:noProof/>
              </w:rPr>
              <w:pict>
                <v:group id="Group 386" o:spid="_x0000_s1027" style="position:absolute;margin-left:-.85pt;margin-top:1.6pt;width:249.8pt;height:195.05pt;z-index:251661312" coordorigin="1098,7501" coordsize="6183,4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">
                  <v:line id="Line 813" o:spid="_x0000_s1028" style="position:absolute;visibility:visible" from="1701,11164" to="7281,11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lhcUAAADcAAAADwAAAGRycy9kb3ducmV2LnhtbESPzWrDMBCE74W8g9hAb42cFurEiRJC&#10;TKGHtpAfct5YG8vEWhlLddS3rwqFHIeZ+YZZrqNtxUC9bxwrmE4yEMSV0w3XCo6Ht6cZCB+QNbaO&#10;ScEPeVivRg9LLLS78Y6GfahFgrAvUIEJoSuk9JUhi37iOuLkXVxvMSTZ11L3eEtw28rnLHuVFhtO&#10;CwY72hqqrvtvqyA35U7msvw4fJVDM53Hz3g6z5V6HMfNAkSgGO7h//a7VvAyy+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8lhcUAAADcAAAADwAAAAAAAAAA&#10;AAAAAAChAgAAZHJzL2Rvd25yZXYueG1sUEsFBgAAAAAEAAQA+QAAAJMDAAAAAA==&#10;">
                    <v:stroke endarrow="block"/>
                  </v:line>
                  <v:line id="Line 814" o:spid="_x0000_s1029" style="position:absolute;flip:y;visibility:visible" from="2960,7564" to="2961,11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/2ZMUAAADcAAAADwAAAGRycy9kb3ducmV2LnhtbESPwUrDQBCG74LvsIzgJdhNG5Aauy22&#10;tVCQHqwePA7ZMQlmZ0N22sa3dw4Fj8M//zffLFZj6MyZhtRGdjCd5GCIq+hbrh18fuwe5mCSIHvs&#10;IpODX0qwWt7eLLD08cLvdD5KbRTCqUQHjUhfWpuqhgKmSeyJNfuOQ0DRcaitH/Ci8NDZWZ4/2oAt&#10;64UGe9o0VP0cT0E1dgfeFkW2DjbLnuj1S95yK87d340vz2CERvlfvrb33kExV1t9Rgl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9/2ZMUAAADcAAAADwAAAAAAAAAA&#10;AAAAAAChAgAAZHJzL2Rvd25yZXYueG1sUEsFBgAAAAAEAAQA+QAAAJMDAAAAAA==&#10;">
                    <v:stroke endarrow="block"/>
                  </v:line>
                  <v:line id="Line 815" o:spid="_x0000_s1030" style="position:absolute;visibility:visible" from="1098,9123" to="7033,11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TE+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xPjGAAAA3AAAAA8AAAAAAAAA&#10;AAAAAAAAoQIAAGRycy9kb3ducmV2LnhtbFBLBQYAAAAABAAEAPkAAACUAwAAAAA=&#10;"/>
                  <v:shape id="Freeform 816" o:spid="_x0000_s1031" style="position:absolute;left:1341;top:7501;width:3802;height:4337;visibility:visible;mso-wrap-style:square;v-text-anchor:top" coordsize="3072,35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pyjsIA&#10;AADcAAAADwAAAGRycy9kb3ducmV2LnhtbERPz2vCMBS+D/wfwhN2GZq6iWg1iggFcQy09uLt0Tyb&#10;YvNSmqj1v18Ogx0/vt+rTW8b8aDO144VTMYJCOLS6ZorBcU5G81B+ICssXFMCl7kYbMevK0w1e7J&#10;J3rkoRIxhH2KCkwIbSqlLw1Z9GPXEkfu6jqLIcKukrrDZwy3jfxMkpm0WHNsMNjSzlB5y+9WwfdH&#10;Pj3qGueXn7bIpqfssC3MQan3Yb9dggjUh3/xn3uvFXwt4vx4Jh4B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KnKOwgAAANwAAAAPAAAAAAAAAAAAAAAAAJgCAABkcnMvZG93&#10;bnJldi54bWxQSwUGAAAAAAQABAD1AAAAhwMAAAAA&#10;" path="m3072,l,3504e" filled="f">
                    <v:path arrowok="t" o:connecttype="custom" o:connectlocs="3802,0;0,4337" o:connectangles="0,0"/>
                  </v:shape>
                  <v:line id="Line 817" o:spid="_x0000_s1032" style="position:absolute;flip:y;visibility:visible" from="2061,8224" to="5481,1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/fXMYAAADcAAAADwAAAGRycy9kb3ducmV2LnhtbESPQWsCMRSE70L/Q3iFXkrN2hbR1Sgi&#10;CB68VGWlt+fmdbPs5mWbRN3++6ZQ8DjMzDfMfNnbVlzJh9qxgtEwA0FcOl1zpeB42LxMQISIrLF1&#10;TAp+KMBy8TCYY67djT/ouo+VSBAOOSowMXa5lKE0ZDEMXUecvC/nLcYkfSW1x1uC21a+ZtlYWqw5&#10;LRjsaG2obPYXq0BOds/ffnV+b4rmdJqaoiy6z51ST4/9agYiUh/v4f/2Vit4m47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f31zGAAAA3AAAAA8AAAAAAAAA&#10;AAAAAAAAoQIAAGRycy9kb3ducmV2LnhtbFBLBQYAAAAABAAEAPkAAACUAwAAAAA=&#10;"/>
                  <v:line id="Line 818" o:spid="_x0000_s1033" style="position:absolute;visibility:visible" from="1098,10350" to="5598,12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AVM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h3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pwFTGAAAA3AAAAA8AAAAAAAAA&#10;AAAAAAAAoQIAAGRycy9kb3ducmV2LnhtbFBLBQYAAAAABAAEAPkAAACUAwAAAAA=&#10;"/>
                </v:group>
              </w:pict>
            </w:r>
            <w:r w:rsidRPr="00036575">
              <w:rPr>
                <w:lang w:val="es-ES"/>
              </w:rPr>
              <w:t xml:space="preserve">                                           y = 2x + 5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</w:p>
          <w:p w:rsidR="00FB55B9" w:rsidRPr="00036575" w:rsidRDefault="00FB55B9" w:rsidP="002E5814">
            <w:pPr>
              <w:tabs>
                <w:tab w:val="left" w:pos="3465"/>
              </w:tabs>
              <w:rPr>
                <w:lang w:val="es-ES"/>
              </w:rPr>
            </w:pPr>
            <w:r w:rsidRPr="00036575">
              <w:rPr>
                <w:lang w:val="es-ES"/>
              </w:rPr>
              <w:tab/>
              <w:t>y = 2x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</w:p>
          <w:p w:rsidR="00FB55B9" w:rsidRPr="00036575" w:rsidRDefault="00FB55B9" w:rsidP="002E5814">
            <w:pPr>
              <w:rPr>
                <w:lang w:val="es-ES"/>
              </w:rPr>
            </w:pPr>
            <w:r w:rsidRPr="00036575">
              <w:rPr>
                <w:lang w:val="es-ES"/>
              </w:rPr>
              <w:t>y = - 2/3x + 5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</w:p>
          <w:p w:rsidR="00FB55B9" w:rsidRPr="00036575" w:rsidRDefault="00FB55B9" w:rsidP="002E5814">
            <w:pPr>
              <w:rPr>
                <w:lang w:val="es-ES"/>
              </w:rPr>
            </w:pPr>
            <w:r w:rsidRPr="00036575">
              <w:rPr>
                <w:lang w:val="es-ES"/>
              </w:rPr>
              <w:t xml:space="preserve">                B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  <w:r w:rsidRPr="00036575">
              <w:rPr>
                <w:lang w:val="es-ES"/>
              </w:rPr>
              <w:t>y = - 2/3x               C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</w:p>
          <w:p w:rsidR="00FB55B9" w:rsidRPr="00036575" w:rsidRDefault="00FB55B9" w:rsidP="002E5814">
            <w:pPr>
              <w:rPr>
                <w:lang w:val="es-ES"/>
              </w:rPr>
            </w:pPr>
            <w:r w:rsidRPr="00036575">
              <w:rPr>
                <w:lang w:val="es-ES"/>
              </w:rPr>
              <w:t xml:space="preserve">      A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  <w:r w:rsidRPr="00036575">
              <w:rPr>
                <w:lang w:val="es-ES"/>
              </w:rPr>
              <w:t xml:space="preserve">                O</w:t>
            </w:r>
          </w:p>
          <w:p w:rsidR="00FB55B9" w:rsidRPr="00036575" w:rsidRDefault="00FB55B9" w:rsidP="002E5814">
            <w:pPr>
              <w:rPr>
                <w:lang w:val="es-ES"/>
              </w:rPr>
            </w:pPr>
          </w:p>
          <w:p w:rsidR="00FB55B9" w:rsidRPr="00036575" w:rsidRDefault="00FB55B9" w:rsidP="002E5814">
            <w:pPr>
              <w:spacing w:before="40"/>
              <w:rPr>
                <w:rFonts w:ascii="VNI-Times" w:hAnsi="VNI-Times"/>
                <w:u w:val="single"/>
                <w:lang w:val="es-ES"/>
              </w:rPr>
            </w:pPr>
          </w:p>
          <w:p w:rsidR="00FB55B9" w:rsidRPr="00036575" w:rsidRDefault="00FB55B9" w:rsidP="002E5814">
            <w:pPr>
              <w:spacing w:before="40"/>
              <w:rPr>
                <w:rFonts w:ascii="VNI-Times" w:hAnsi="VNI-Times"/>
                <w:u w:val="single"/>
                <w:lang w:val="es-ES"/>
              </w:rPr>
            </w:pPr>
          </w:p>
          <w:p w:rsidR="00FB55B9" w:rsidRPr="00036575" w:rsidRDefault="00FB55B9" w:rsidP="002E5814">
            <w:pPr>
              <w:spacing w:before="40"/>
              <w:rPr>
                <w:rFonts w:ascii="VNI-Times" w:hAnsi="VNI-Times"/>
                <w:u w:val="single"/>
                <w:lang w:val="es-ES"/>
              </w:rPr>
            </w:pPr>
          </w:p>
          <w:p w:rsidR="00FB55B9" w:rsidRPr="00036575" w:rsidRDefault="00FB55B9" w:rsidP="002E5814">
            <w:pPr>
              <w:spacing w:before="40"/>
              <w:rPr>
                <w:rFonts w:ascii="VNI-Times" w:hAnsi="VNI-Times"/>
                <w:u w:val="single"/>
                <w:lang w:val="es-ES"/>
              </w:rPr>
            </w:pPr>
          </w:p>
          <w:p w:rsidR="00FB55B9" w:rsidRPr="00036575" w:rsidRDefault="00FB55B9" w:rsidP="002E5814">
            <w:pPr>
              <w:spacing w:before="40"/>
              <w:rPr>
                <w:b/>
                <w:i/>
                <w:u w:val="single"/>
                <w:lang w:val="es-ES"/>
              </w:rPr>
            </w:pPr>
            <w:r w:rsidRPr="00036575">
              <w:rPr>
                <w:b/>
                <w:i/>
                <w:u w:val="single"/>
                <w:lang w:val="es-ES"/>
              </w:rPr>
              <w:t>Bài 16/SGK 51</w:t>
            </w: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437515</wp:posOffset>
                  </wp:positionH>
                  <wp:positionV relativeFrom="paragraph">
                    <wp:posOffset>217170</wp:posOffset>
                  </wp:positionV>
                  <wp:extent cx="2279650" cy="2067560"/>
                  <wp:effectExtent l="19050" t="0" r="6350" b="0"/>
                  <wp:wrapSquare wrapText="bothSides"/>
                  <wp:docPr id="14" name="Picture 385" descr="Description: 5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 descr="Description: 5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9650" cy="2067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line="312" w:lineRule="auto"/>
              <w:rPr>
                <w:rFonts w:ascii=".VnTime" w:hAnsi=".VnTime"/>
                <w:b/>
                <w:lang w:val="es-ES"/>
              </w:rPr>
            </w:pPr>
          </w:p>
          <w:p w:rsidR="00FB55B9" w:rsidRPr="00036575" w:rsidRDefault="00FB55B9" w:rsidP="002E5814">
            <w:pPr>
              <w:spacing w:before="40"/>
              <w:rPr>
                <w:lang w:val="es-ES"/>
              </w:rPr>
            </w:pPr>
          </w:p>
          <w:p w:rsidR="00FB55B9" w:rsidRPr="00B407F7" w:rsidRDefault="00FB55B9" w:rsidP="00FB55B9">
            <w:pPr>
              <w:numPr>
                <w:ilvl w:val="0"/>
                <w:numId w:val="1"/>
              </w:numPr>
              <w:spacing w:before="40"/>
              <w:rPr>
                <w:lang w:val="pt-BR"/>
              </w:rPr>
            </w:pPr>
            <w:r w:rsidRPr="00036575">
              <w:rPr>
                <w:lang w:val="pt-BR"/>
              </w:rPr>
              <w:t xml:space="preserve">A ( - 2; -2) 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c) Toạ độ điểm C(2;2)</w:t>
            </w:r>
          </w:p>
          <w:p w:rsidR="00FB55B9" w:rsidRPr="00036575" w:rsidRDefault="00FB55B9" w:rsidP="002E5814">
            <w:pPr>
              <w:jc w:val="both"/>
              <w:rPr>
                <w:vertAlign w:val="superscript"/>
                <w:lang w:val="pt-BR"/>
              </w:rPr>
            </w:pPr>
            <w:r w:rsidRPr="00036575">
              <w:rPr>
                <w:lang w:val="pt-BR"/>
              </w:rPr>
              <w:t>- Xét tam giác ABC có đáy BC = 2cm , chiều cao AH = 4cm.  S</w:t>
            </w:r>
            <w:r w:rsidRPr="00036575">
              <w:rPr>
                <w:vertAlign w:val="subscript"/>
                <w:lang w:val="pt-BR"/>
              </w:rPr>
              <w:t xml:space="preserve">ABC </w:t>
            </w:r>
            <w:r w:rsidRPr="00036575">
              <w:rPr>
                <w:lang w:val="pt-BR"/>
              </w:rPr>
              <w:t xml:space="preserve">= </w:t>
            </w:r>
            <w:r>
              <w:rPr>
                <w:noProof/>
                <w:position w:val="-24"/>
              </w:rPr>
              <w:drawing>
                <wp:inline distT="0" distB="0" distL="0" distR="0">
                  <wp:extent cx="152400" cy="390525"/>
                  <wp:effectExtent l="0" t="0" r="0" b="0"/>
                  <wp:docPr id="9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6575">
              <w:rPr>
                <w:lang w:val="pt-BR"/>
              </w:rPr>
              <w:t>AH .BC  = 4cm</w:t>
            </w:r>
            <w:r w:rsidRPr="00036575">
              <w:rPr>
                <w:vertAlign w:val="superscript"/>
                <w:lang w:val="pt-BR"/>
              </w:rPr>
              <w:t>2</w:t>
            </w:r>
          </w:p>
          <w:p w:rsidR="00FB55B9" w:rsidRPr="00036575" w:rsidRDefault="00FB55B9" w:rsidP="002E5814">
            <w:pPr>
              <w:spacing w:before="40"/>
              <w:rPr>
                <w:lang w:val="pt-BR"/>
              </w:rPr>
            </w:pPr>
            <w:r w:rsidRPr="00036575">
              <w:rPr>
                <w:lang w:val="pt-BR"/>
              </w:rPr>
              <w:t>Cách khác:  S</w:t>
            </w:r>
            <w:r w:rsidRPr="00036575">
              <w:rPr>
                <w:vertAlign w:val="subscript"/>
                <w:lang w:val="pt-BR"/>
              </w:rPr>
              <w:t xml:space="preserve">ABC </w:t>
            </w:r>
            <w:r w:rsidRPr="00036575">
              <w:rPr>
                <w:lang w:val="pt-BR"/>
              </w:rPr>
              <w:t>= S</w:t>
            </w:r>
            <w:r w:rsidRPr="00036575">
              <w:rPr>
                <w:vertAlign w:val="subscript"/>
                <w:lang w:val="pt-BR"/>
              </w:rPr>
              <w:t>OBC</w:t>
            </w:r>
            <w:r w:rsidRPr="00036575">
              <w:rPr>
                <w:lang w:val="pt-BR"/>
              </w:rPr>
              <w:t xml:space="preserve"> + S</w:t>
            </w:r>
            <w:r w:rsidRPr="00036575">
              <w:rPr>
                <w:vertAlign w:val="subscript"/>
                <w:lang w:val="pt-BR"/>
              </w:rPr>
              <w:t>OBD</w:t>
            </w:r>
            <w:r w:rsidRPr="00036575">
              <w:rPr>
                <w:lang w:val="pt-BR"/>
              </w:rPr>
              <w:t xml:space="preserve"> + S</w:t>
            </w:r>
            <w:r w:rsidRPr="00036575">
              <w:rPr>
                <w:vertAlign w:val="subscript"/>
                <w:lang w:val="pt-BR"/>
              </w:rPr>
              <w:t>ODA</w:t>
            </w:r>
            <w:r w:rsidRPr="00036575">
              <w:rPr>
                <w:vertAlign w:val="subscript"/>
                <w:lang w:val="pt-BR"/>
              </w:rPr>
              <w:softHyphen/>
            </w:r>
          </w:p>
          <w:p w:rsidR="00FB55B9" w:rsidRPr="000469AA" w:rsidRDefault="00FB55B9" w:rsidP="002E5814">
            <w:pPr>
              <w:jc w:val="both"/>
            </w:pPr>
            <w:r w:rsidRPr="00036575">
              <w:rPr>
                <w:lang w:val="pt-BR"/>
              </w:rPr>
              <w:t xml:space="preserve">                       </w:t>
            </w:r>
            <w:r w:rsidRPr="000469AA">
              <w:t>S</w:t>
            </w:r>
            <w:r w:rsidRPr="000469AA">
              <w:rPr>
                <w:vertAlign w:val="subscript"/>
              </w:rPr>
              <w:t>ABC</w:t>
            </w:r>
            <w:r w:rsidRPr="000469AA">
              <w:t xml:space="preserve"> = 2 + 1 + 1 = 4</w:t>
            </w:r>
          </w:p>
        </w:tc>
      </w:tr>
      <w:tr w:rsidR="00FB55B9" w:rsidRPr="000469AA" w:rsidTr="002E5814">
        <w:tc>
          <w:tcPr>
            <w:tcW w:w="103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5B9" w:rsidRPr="00FE2090" w:rsidRDefault="00FB55B9" w:rsidP="002E5814">
            <w:pPr>
              <w:jc w:val="center"/>
              <w:rPr>
                <w:b/>
              </w:rPr>
            </w:pPr>
            <w:r w:rsidRPr="00FE2090">
              <w:rPr>
                <w:b/>
              </w:rPr>
              <w:lastRenderedPageBreak/>
              <w:t>C,D. HOẠT ĐỘNG LUYỆN TẬP, VẬN DỤNG</w:t>
            </w:r>
          </w:p>
        </w:tc>
      </w:tr>
      <w:tr w:rsidR="00FB55B9" w:rsidRPr="00036575" w:rsidTr="002E5814">
        <w:tc>
          <w:tcPr>
            <w:tcW w:w="5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5B9" w:rsidRPr="000469AA" w:rsidRDefault="00FB55B9" w:rsidP="002E5814">
            <w:pPr>
              <w:spacing w:line="312" w:lineRule="auto"/>
              <w:jc w:val="both"/>
              <w:rPr>
                <w:b/>
                <w:i/>
              </w:rPr>
            </w:pPr>
            <w:r w:rsidRPr="000469AA">
              <w:rPr>
                <w:b/>
                <w:i/>
                <w:u w:val="single"/>
              </w:rPr>
              <w:t>Bài 17/T51sgk</w:t>
            </w:r>
            <w:r w:rsidRPr="000469AA">
              <w:rPr>
                <w:b/>
                <w:i/>
              </w:rPr>
              <w:t>.(10p)</w:t>
            </w:r>
          </w:p>
          <w:p w:rsidR="00FB55B9" w:rsidRPr="000469AA" w:rsidRDefault="00FB55B9" w:rsidP="002E5814">
            <w:pPr>
              <w:spacing w:line="312" w:lineRule="auto"/>
              <w:jc w:val="both"/>
            </w:pPr>
          </w:p>
          <w:p w:rsidR="00FB55B9" w:rsidRPr="000469AA" w:rsidRDefault="00FB55B9" w:rsidP="002E5814">
            <w:pPr>
              <w:spacing w:line="312" w:lineRule="auto"/>
              <w:jc w:val="both"/>
            </w:pPr>
            <w:r w:rsidRPr="000469AA">
              <w:t>HS: Đọc đề bài</w:t>
            </w:r>
          </w:p>
          <w:p w:rsidR="00FB55B9" w:rsidRPr="000469AA" w:rsidRDefault="00FB55B9" w:rsidP="002E5814">
            <w:pPr>
              <w:spacing w:line="312" w:lineRule="auto"/>
              <w:jc w:val="both"/>
            </w:pPr>
            <w:r w:rsidRPr="000469AA">
              <w:t xml:space="preserve">GV:Gọi 2hs lần lượt lên vẽ đồ thị hs </w:t>
            </w:r>
          </w:p>
          <w:p w:rsidR="00FB55B9" w:rsidRPr="000469AA" w:rsidRDefault="00FB55B9" w:rsidP="002E5814">
            <w:r w:rsidRPr="000469AA">
              <w:t xml:space="preserve">y = x +1và y = -x +3 trên cùng hệ trục toạ </w:t>
            </w:r>
            <w:proofErr w:type="gramStart"/>
            <w:r w:rsidRPr="000469AA">
              <w:t>dộ .</w:t>
            </w:r>
            <w:proofErr w:type="gramEnd"/>
          </w:p>
          <w:p w:rsidR="00FB55B9" w:rsidRPr="000469AA" w:rsidRDefault="00FB55B9" w:rsidP="002E5814">
            <w:r w:rsidRPr="000469AA">
              <w:t>HS: Dưới lớp làm và nhận xét.</w:t>
            </w:r>
          </w:p>
          <w:p w:rsidR="00FB55B9" w:rsidRPr="000469AA" w:rsidRDefault="00FB55B9" w:rsidP="002E5814">
            <w:r w:rsidRPr="000469AA">
              <w:t>GV</w:t>
            </w:r>
            <w:proofErr w:type="gramStart"/>
            <w:r w:rsidRPr="000469AA">
              <w:t>:Sửa</w:t>
            </w:r>
            <w:proofErr w:type="gramEnd"/>
            <w:r w:rsidRPr="000469AA">
              <w:t xml:space="preserve"> lại sai sót nếu có .</w:t>
            </w:r>
          </w:p>
          <w:p w:rsidR="00FB55B9" w:rsidRPr="000469AA" w:rsidRDefault="00FB55B9" w:rsidP="002E5814">
            <w:r w:rsidRPr="000469AA">
              <w:t xml:space="preserve">b.? Hãy tìm toạ độ điểm </w:t>
            </w:r>
            <w:proofErr w:type="gramStart"/>
            <w:r w:rsidRPr="000469AA">
              <w:t>A ,</w:t>
            </w:r>
            <w:proofErr w:type="gramEnd"/>
            <w:r w:rsidRPr="000469AA">
              <w:t xml:space="preserve"> B ? Điểm C thoả mãn những t/c </w:t>
            </w:r>
            <w:proofErr w:type="gramStart"/>
            <w:r w:rsidRPr="000469AA">
              <w:t>gì ?</w:t>
            </w:r>
            <w:proofErr w:type="gramEnd"/>
          </w:p>
          <w:p w:rsidR="00FB55B9" w:rsidRPr="000469AA" w:rsidRDefault="00FB55B9" w:rsidP="002E5814">
            <w:r w:rsidRPr="000469AA">
              <w:t>HS: Trả lời và lên bảng làm;</w:t>
            </w:r>
          </w:p>
          <w:p w:rsidR="00FB55B9" w:rsidRPr="000469AA" w:rsidRDefault="00FB55B9" w:rsidP="002E5814">
            <w:r w:rsidRPr="000469AA">
              <w:t>GV: Gọi hs nhận xét và sửa lại.</w:t>
            </w:r>
          </w:p>
          <w:p w:rsidR="00FB55B9" w:rsidRPr="00036575" w:rsidRDefault="00FB55B9" w:rsidP="002E5814">
            <w:pPr>
              <w:keepNext/>
              <w:spacing w:line="288" w:lineRule="auto"/>
              <w:jc w:val="both"/>
              <w:outlineLvl w:val="2"/>
              <w:rPr>
                <w:lang w:val="pt-BR"/>
              </w:rPr>
            </w:pPr>
            <w:r w:rsidRPr="00036575">
              <w:rPr>
                <w:lang w:val="pt-BR"/>
              </w:rPr>
              <w:t>?Em hãy tính diện tích tam giác ABC?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 xml:space="preserve">HS: Lên bảng tính 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Các hs còn lại làm việc theo nhóm.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 xml:space="preserve">HS: Nhận xét 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GV: Kết luận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>? Chu vi của tam giác ABC được tính như thế nào ?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lastRenderedPageBreak/>
              <w:t>? Hãy áp dụng định lí Pitago để tính AC, BC = ?</w:t>
            </w:r>
          </w:p>
          <w:p w:rsidR="00FB55B9" w:rsidRPr="00036575" w:rsidRDefault="00FB55B9" w:rsidP="002E5814">
            <w:pPr>
              <w:rPr>
                <w:lang w:val="pt-BR"/>
              </w:rPr>
            </w:pPr>
            <w:r w:rsidRPr="00036575">
              <w:rPr>
                <w:lang w:val="pt-BR"/>
              </w:rPr>
              <w:t xml:space="preserve">HS: Tính và đọc kết quả </w:t>
            </w:r>
          </w:p>
          <w:p w:rsidR="00FB55B9" w:rsidRPr="000469AA" w:rsidRDefault="00FB55B9" w:rsidP="002E5814">
            <w:r w:rsidRPr="000469AA">
              <w:t>GV: Ghi bảng.</w:t>
            </w:r>
          </w:p>
          <w:p w:rsidR="00FB55B9" w:rsidRPr="000469AA" w:rsidRDefault="00FB55B9" w:rsidP="002E5814">
            <w:pPr>
              <w:rPr>
                <w:b/>
                <w:i/>
              </w:rPr>
            </w:pPr>
          </w:p>
          <w:p w:rsidR="00FB55B9" w:rsidRPr="000469AA" w:rsidRDefault="00FB55B9" w:rsidP="002E5814">
            <w:pPr>
              <w:rPr>
                <w:b/>
                <w:i/>
              </w:rPr>
            </w:pPr>
          </w:p>
          <w:p w:rsidR="00FB55B9" w:rsidRPr="000469AA" w:rsidRDefault="00FB55B9" w:rsidP="002E5814"/>
        </w:tc>
        <w:tc>
          <w:tcPr>
            <w:tcW w:w="5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5B9" w:rsidRPr="00036575" w:rsidRDefault="00FB55B9" w:rsidP="002E5814">
            <w:pPr>
              <w:spacing w:line="312" w:lineRule="auto"/>
              <w:jc w:val="both"/>
            </w:pPr>
            <w:r w:rsidRPr="00036575">
              <w:rPr>
                <w:b/>
                <w:i/>
                <w:u w:val="single"/>
              </w:rPr>
              <w:lastRenderedPageBreak/>
              <w:t>Bài 17/T51sgk</w:t>
            </w:r>
            <w:r w:rsidRPr="00036575">
              <w:t>.</w:t>
            </w:r>
          </w:p>
          <w:p w:rsidR="00FB55B9" w:rsidRPr="00036575" w:rsidRDefault="00FB55B9" w:rsidP="002E5814">
            <w:pPr>
              <w:spacing w:line="312" w:lineRule="auto"/>
              <w:jc w:val="both"/>
            </w:pPr>
            <w:proofErr w:type="gramStart"/>
            <w:r w:rsidRPr="00036575">
              <w:t>a</w:t>
            </w:r>
            <w:proofErr w:type="gramEnd"/>
            <w:r w:rsidRPr="00036575">
              <w:t>. Đồ thị y = x +1 đi qua điểm D(0;1) và A(-1; 0).</w:t>
            </w:r>
          </w:p>
          <w:p w:rsidR="00FB55B9" w:rsidRPr="00036575" w:rsidRDefault="00FB55B9" w:rsidP="002E5814">
            <w:pPr>
              <w:spacing w:line="312" w:lineRule="auto"/>
              <w:jc w:val="both"/>
            </w:pPr>
            <w:r w:rsidRPr="00036575">
              <w:t xml:space="preserve">Đồ thị y = -x +3 đi qua điểm </w:t>
            </w:r>
            <w:proofErr w:type="gramStart"/>
            <w:r w:rsidRPr="00036575">
              <w:t>E(</w:t>
            </w:r>
            <w:proofErr w:type="gramEnd"/>
            <w:r w:rsidRPr="00036575">
              <w:t>0;3) và B(3; 0).</w:t>
            </w:r>
          </w:p>
          <w:p w:rsidR="00FB55B9" w:rsidRPr="00036575" w:rsidRDefault="00FB55B9" w:rsidP="002E5814">
            <w:pPr>
              <w:spacing w:line="312" w:lineRule="auto"/>
              <w:jc w:val="both"/>
            </w:pPr>
            <w:r w:rsidRPr="000469AA">
              <w:pict>
                <v:group id="_x0000_s1034" style="position:absolute;left:0;text-align:left;margin-left:32.15pt;margin-top:-.3pt;width:196.1pt;height:135pt;z-index:251662336" coordorigin="6962,10440" coordsize="3922,2700">
                  <v:line id="_x0000_s1035" style="position:absolute" from="6962,12060" to="9962,12060">
                    <v:stroke endarrow="block"/>
                  </v:line>
                  <v:line id="_x0000_s1036" style="position:absolute;flip:y" from="8312,10620" to="8312,13140">
                    <v:stroke endarrow="block"/>
                  </v:lin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37" type="#_x0000_t75" style="position:absolute;left:8252;top:12810;width:155;height:180">
                    <v:imagedata r:id="rId14" o:title=""/>
                  </v:shape>
                  <v:shape id="_x0000_s1038" type="#_x0000_t75" style="position:absolute;left:8244;top:11220;width:155;height:180">
                    <v:imagedata r:id="rId14" o:title=""/>
                  </v:shape>
                  <v:shape id="_x0000_s1039" type="#_x0000_t75" style="position:absolute;left:9196;top:11970;width:155;height:180">
                    <v:imagedata r:id="rId14" o:title=""/>
                  </v:shape>
                  <v:shape id="_x0000_s1040" type="#_x0000_t75" style="position:absolute;left:8848;top:11970;width:155;height:180">
                    <v:imagedata r:id="rId14" o:title=""/>
                  </v:shape>
                  <v:shape id="_x0000_s1041" type="#_x0000_t75" style="position:absolute;left:7996;top:11970;width:155;height:180">
                    <v:imagedata r:id="rId14" o:title=""/>
                  </v:shape>
                  <v:line id="_x0000_s1042" style="position:absolute;flip:y" from="7128,10787" to="9378,12947"/>
                  <v:line id="_x0000_s1043" style="position:absolute" from="8146,11174" to="9962,12601"/>
                  <v:shape id="_x0000_s1044" type="#_x0000_t75" style="position:absolute;left:8130;top:11984;width:204;height:307">
                    <v:imagedata r:id="rId15" o:title=""/>
                  </v:shape>
                  <v:shape id="_x0000_s1045" type="#_x0000_t75" style="position:absolute;left:9793;top:12060;width:224;height:225">
                    <v:imagedata r:id="rId16" o:title=""/>
                  </v:shape>
                  <v:shape id="_x0000_s1046" type="#_x0000_t75" style="position:absolute;left:7993;top:10440;width:224;height:307">
                    <v:imagedata r:id="rId17" o:title=""/>
                  </v:shape>
                  <v:shape id="_x0000_s1047" type="#_x0000_t75" style="position:absolute;left:8743;top:12060;width:149;height:188">
                    <v:imagedata r:id="rId18" o:title=""/>
                  </v:shape>
                  <v:shape id="_x0000_s1048" type="#_x0000_t75" style="position:absolute;left:9238;top:11880;width:135;height:202">
                    <v:imagedata r:id="rId19" o:title=""/>
                  </v:shape>
                  <v:shape id="_x0000_s1049" type="#_x0000_t75" style="position:absolute;left:8150;top:12690;width:135;height:202">
                    <v:imagedata r:id="rId19" o:title=""/>
                  </v:shape>
                  <v:shape id="_x0000_s1050" type="#_x0000_t75" style="position:absolute;left:8338;top:11160;width:135;height:202">
                    <v:imagedata r:id="rId19" o:title=""/>
                  </v:shape>
                  <v:shape id="_x0000_s1051" type="#_x0000_t75" style="position:absolute;left:9043;top:10620;width:1017;height:368">
                    <v:imagedata r:id="rId20" o:title=""/>
                  </v:shape>
                  <v:shape id="_x0000_s1052" type="#_x0000_t75" style="position:absolute;left:9662;top:12600;width:1222;height:368">
                    <v:imagedata r:id="rId21" o:title=""/>
                  </v:shape>
                  <v:shape id="_x0000_s1053" type="#_x0000_t75" style="position:absolute;left:7862;top:12061;width:285;height:285">
                    <v:imagedata r:id="rId22" o:title=""/>
                  </v:shape>
                  <v:shape id="_x0000_s1054" type="#_x0000_t75" style="position:absolute;left:9062;top:12061;width:266;height:285">
                    <v:imagedata r:id="rId23" o:title=""/>
                  </v:shape>
                  <v:shape id="_x0000_s1055" type="#_x0000_t75" style="position:absolute;left:8537;top:11971;width:155;height:180">
                    <v:imagedata r:id="rId14" o:title=""/>
                  </v:shape>
                  <v:shape id="_x0000_s1056" type="#_x0000_t75" style="position:absolute;left:8252;top:11505;width:155;height:180">
                    <v:imagedata r:id="rId14" o:title=""/>
                  </v:shape>
                  <v:line id="_x0000_s1057" style="position:absolute" from="8328,11552" to="8628,11552">
                    <v:stroke dashstyle="dash"/>
                  </v:line>
                  <v:line id="_x0000_s1058" style="position:absolute;flip:y" from="8613,11507" to="8613,12047">
                    <v:stroke dashstyle="dash"/>
                  </v:line>
                  <v:shape id="_x0000_s1059" type="#_x0000_t75" style="position:absolute;left:8672;top:11370;width:266;height:285">
                    <v:imagedata r:id="rId24" o:title=""/>
                  </v:shape>
                  <v:shape id="_x0000_s1060" type="#_x0000_t75" style="position:absolute;left:8462;top:12061;width:108;height:188">
                    <v:imagedata r:id="rId25" o:title=""/>
                  </v:shape>
                  <v:shape id="_x0000_s1061" type="#_x0000_t75" style="position:absolute;left:8102;top:11505;width:149;height:188">
                    <v:imagedata r:id="rId18" o:title=""/>
                  </v:shape>
                  <v:shape id="_x0000_s1062" type="#_x0000_t75" style="position:absolute;left:7862;top:11881;width:243;height:188">
                    <v:imagedata r:id="rId26" o:title=""/>
                  </v:shape>
                  <v:shape id="_x0000_s1063" type="#_x0000_t75" style="position:absolute;left:8462;top:11836;width:208;height:208">
                    <v:imagedata r:id="rId27" o:title=""/>
                  </v:shape>
                  <v:shape id="_x0000_s1064" type="#_x0000_t75" style="position:absolute;left:8117;top:11295;width:189;height:202">
                    <v:imagedata r:id="rId28" o:title=""/>
                  </v:shape>
                </v:group>
                <o:OLEObject Type="Embed" ProgID="Equation.DSMT4" ShapeID="_x0000_s1037" DrawAspect="Content" ObjectID="_1636656270" r:id="rId29"/>
                <o:OLEObject Type="Embed" ProgID="Equation.DSMT4" ShapeID="_x0000_s1038" DrawAspect="Content" ObjectID="_1636656271" r:id="rId30"/>
                <o:OLEObject Type="Embed" ProgID="Equation.DSMT4" ShapeID="_x0000_s1039" DrawAspect="Content" ObjectID="_1636656272" r:id="rId31"/>
                <o:OLEObject Type="Embed" ProgID="Equation.DSMT4" ShapeID="_x0000_s1040" DrawAspect="Content" ObjectID="_1636656273" r:id="rId32"/>
                <o:OLEObject Type="Embed" ProgID="Equation.DSMT4" ShapeID="_x0000_s1041" DrawAspect="Content" ObjectID="_1636656274" r:id="rId33"/>
                <o:OLEObject Type="Embed" ProgID="Equation.DSMT4" ShapeID="_x0000_s1044" DrawAspect="Content" ObjectID="_1636656275" r:id="rId34"/>
                <o:OLEObject Type="Embed" ProgID="Equation.DSMT4" ShapeID="_x0000_s1045" DrawAspect="Content" ObjectID="_1636656276" r:id="rId35"/>
                <o:OLEObject Type="Embed" ProgID="Equation.DSMT4" ShapeID="_x0000_s1046" DrawAspect="Content" ObjectID="_1636656277" r:id="rId36"/>
                <o:OLEObject Type="Embed" ProgID="Equation.DSMT4" ShapeID="_x0000_s1047" DrawAspect="Content" ObjectID="_1636656278" r:id="rId37"/>
                <o:OLEObject Type="Embed" ProgID="Equation.DSMT4" ShapeID="_x0000_s1048" DrawAspect="Content" ObjectID="_1636656279" r:id="rId38"/>
                <o:OLEObject Type="Embed" ProgID="Equation.DSMT4" ShapeID="_x0000_s1049" DrawAspect="Content" ObjectID="_1636656280" r:id="rId39"/>
                <o:OLEObject Type="Embed" ProgID="Equation.DSMT4" ShapeID="_x0000_s1050" DrawAspect="Content" ObjectID="_1636656281" r:id="rId40"/>
                <o:OLEObject Type="Embed" ProgID="Equation.DSMT4" ShapeID="_x0000_s1051" DrawAspect="Content" ObjectID="_1636656282" r:id="rId41"/>
                <o:OLEObject Type="Embed" ProgID="Equation.DSMT4" ShapeID="_x0000_s1052" DrawAspect="Content" ObjectID="_1636656283" r:id="rId42"/>
                <o:OLEObject Type="Embed" ProgID="Equation.DSMT4" ShapeID="_x0000_s1053" DrawAspect="Content" ObjectID="_1636656284" r:id="rId43"/>
                <o:OLEObject Type="Embed" ProgID="Equation.DSMT4" ShapeID="_x0000_s1054" DrawAspect="Content" ObjectID="_1636656285" r:id="rId44"/>
                <o:OLEObject Type="Embed" ProgID="Equation.DSMT4" ShapeID="_x0000_s1055" DrawAspect="Content" ObjectID="_1636656286" r:id="rId45"/>
                <o:OLEObject Type="Embed" ProgID="Equation.DSMT4" ShapeID="_x0000_s1056" DrawAspect="Content" ObjectID="_1636656287" r:id="rId46"/>
                <o:OLEObject Type="Embed" ProgID="Equation.DSMT4" ShapeID="_x0000_s1059" DrawAspect="Content" ObjectID="_1636656288" r:id="rId47"/>
                <o:OLEObject Type="Embed" ProgID="Equation.DSMT4" ShapeID="_x0000_s1060" DrawAspect="Content" ObjectID="_1636656289" r:id="rId48"/>
                <o:OLEObject Type="Embed" ProgID="Equation.DSMT4" ShapeID="_x0000_s1061" DrawAspect="Content" ObjectID="_1636656290" r:id="rId49"/>
                <o:OLEObject Type="Embed" ProgID="Equation.DSMT4" ShapeID="_x0000_s1062" DrawAspect="Content" ObjectID="_1636656291" r:id="rId50"/>
                <o:OLEObject Type="Embed" ProgID="Equation.DSMT4" ShapeID="_x0000_s1063" DrawAspect="Content" ObjectID="_1636656292" r:id="rId51"/>
                <o:OLEObject Type="Embed" ProgID="Equation.DSMT4" ShapeID="_x0000_s1064" DrawAspect="Content" ObjectID="_1636656293" r:id="rId52"/>
              </w:pict>
            </w:r>
          </w:p>
          <w:p w:rsidR="00FB55B9" w:rsidRPr="00036575" w:rsidRDefault="00FB55B9" w:rsidP="002E5814">
            <w:pPr>
              <w:spacing w:line="312" w:lineRule="auto"/>
              <w:jc w:val="both"/>
            </w:pPr>
          </w:p>
          <w:p w:rsidR="00FB55B9" w:rsidRPr="00036575" w:rsidRDefault="00FB55B9" w:rsidP="002E5814">
            <w:pPr>
              <w:spacing w:line="312" w:lineRule="auto"/>
              <w:jc w:val="both"/>
            </w:pPr>
          </w:p>
          <w:p w:rsidR="00FB55B9" w:rsidRPr="00036575" w:rsidRDefault="00FB55B9" w:rsidP="002E5814">
            <w:pPr>
              <w:spacing w:line="312" w:lineRule="auto"/>
              <w:jc w:val="both"/>
            </w:pPr>
          </w:p>
          <w:p w:rsidR="00FB55B9" w:rsidRPr="00036575" w:rsidRDefault="00FB55B9" w:rsidP="002E5814">
            <w:pPr>
              <w:spacing w:line="312" w:lineRule="auto"/>
              <w:jc w:val="both"/>
            </w:pPr>
          </w:p>
          <w:p w:rsidR="00FB55B9" w:rsidRPr="00036575" w:rsidRDefault="00FB55B9" w:rsidP="002E5814">
            <w:pPr>
              <w:spacing w:line="312" w:lineRule="auto"/>
              <w:jc w:val="both"/>
            </w:pPr>
          </w:p>
          <w:p w:rsidR="00FB55B9" w:rsidRPr="00036575" w:rsidRDefault="00FB55B9" w:rsidP="002E5814">
            <w:pPr>
              <w:spacing w:line="312" w:lineRule="auto"/>
              <w:jc w:val="both"/>
            </w:pPr>
          </w:p>
          <w:p w:rsidR="00FB55B9" w:rsidRPr="00036575" w:rsidRDefault="00FB55B9" w:rsidP="002E5814">
            <w:pPr>
              <w:spacing w:line="312" w:lineRule="auto"/>
              <w:jc w:val="both"/>
            </w:pPr>
            <w:r w:rsidRPr="00036575">
              <w:t>b.Toạ độ các điểm A(-1;0), B(3; 0).Từ</w:t>
            </w:r>
          </w:p>
          <w:p w:rsidR="00FB55B9" w:rsidRPr="00036575" w:rsidRDefault="00FB55B9" w:rsidP="002E5814">
            <w:pPr>
              <w:spacing w:line="312" w:lineRule="auto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>y = x +1và y = -x +3 nên ta có :</w:t>
            </w:r>
          </w:p>
          <w:p w:rsidR="00FB55B9" w:rsidRPr="00036575" w:rsidRDefault="00FB55B9" w:rsidP="002E5814">
            <w:pPr>
              <w:spacing w:line="312" w:lineRule="auto"/>
              <w:jc w:val="both"/>
              <w:rPr>
                <w:lang w:val="es-ES"/>
              </w:rPr>
            </w:pPr>
            <w:proofErr w:type="gramStart"/>
            <w:r w:rsidRPr="00036575">
              <w:rPr>
                <w:lang w:val="es-ES"/>
              </w:rPr>
              <w:t>x</w:t>
            </w:r>
            <w:proofErr w:type="gramEnd"/>
            <w:r w:rsidRPr="00036575">
              <w:rPr>
                <w:lang w:val="es-ES"/>
              </w:rPr>
              <w:t xml:space="preserve"> + 1 = -x+ 3 =&gt; x = 1 .</w:t>
            </w:r>
          </w:p>
          <w:p w:rsidR="00FB55B9" w:rsidRPr="00036575" w:rsidRDefault="00FB55B9" w:rsidP="002E5814">
            <w:pPr>
              <w:spacing w:line="312" w:lineRule="auto"/>
              <w:jc w:val="both"/>
              <w:rPr>
                <w:lang w:val="es-ES"/>
              </w:rPr>
            </w:pPr>
            <w:proofErr w:type="gramStart"/>
            <w:r w:rsidRPr="00036575">
              <w:rPr>
                <w:lang w:val="es-ES"/>
              </w:rPr>
              <w:t>với</w:t>
            </w:r>
            <w:proofErr w:type="gramEnd"/>
            <w:r w:rsidRPr="00036575">
              <w:rPr>
                <w:lang w:val="es-ES"/>
              </w:rPr>
              <w:t xml:space="preserve"> x = 1 =&gt; y = 2 vậy đioểm C ( 1; 2).</w:t>
            </w:r>
          </w:p>
          <w:p w:rsidR="00FB55B9" w:rsidRPr="00036575" w:rsidRDefault="00FB55B9" w:rsidP="002E5814">
            <w:pPr>
              <w:spacing w:line="288" w:lineRule="auto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lastRenderedPageBreak/>
              <w:t>c. + Toạ độ điểm C(1 ; 2)</w:t>
            </w:r>
          </w:p>
          <w:p w:rsidR="00FB55B9" w:rsidRPr="00036575" w:rsidRDefault="00FB55B9" w:rsidP="002E5814">
            <w:pPr>
              <w:spacing w:line="288" w:lineRule="auto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+ Xét </w:t>
            </w:r>
            <w:r w:rsidRPr="000469AA">
              <w:sym w:font="Symbol" w:char="F044"/>
            </w:r>
            <w:r w:rsidRPr="00036575">
              <w:rPr>
                <w:lang w:val="es-ES"/>
              </w:rPr>
              <w:t xml:space="preserve">ABC: Đáy AB  = 4cm </w:t>
            </w:r>
          </w:p>
          <w:p w:rsidR="00FB55B9" w:rsidRPr="00036575" w:rsidRDefault="00FB55B9" w:rsidP="002E5814">
            <w:pPr>
              <w:spacing w:line="288" w:lineRule="auto"/>
              <w:jc w:val="both"/>
              <w:rPr>
                <w:lang w:val="es-ES"/>
              </w:rPr>
            </w:pPr>
            <w:r w:rsidRPr="00036575">
              <w:rPr>
                <w:lang w:val="es-ES"/>
              </w:rPr>
              <w:t xml:space="preserve">Chiều cao tương ứng CD = 2cm </w:t>
            </w:r>
          </w:p>
          <w:p w:rsidR="00FB55B9" w:rsidRPr="000469AA" w:rsidRDefault="00FB55B9" w:rsidP="002E5814">
            <w:pPr>
              <w:spacing w:line="288" w:lineRule="auto"/>
              <w:jc w:val="both"/>
            </w:pPr>
            <w:r w:rsidRPr="000469AA">
              <w:sym w:font="Symbol" w:char="F0DE"/>
            </w:r>
            <w:r w:rsidRPr="000469AA">
              <w:t xml:space="preserve"> S</w:t>
            </w:r>
            <w:r w:rsidRPr="000469AA">
              <w:rPr>
                <w:vertAlign w:val="subscript"/>
              </w:rPr>
              <w:sym w:font="Symbol" w:char="F044"/>
            </w:r>
            <w:r w:rsidRPr="000469AA">
              <w:rPr>
                <w:vertAlign w:val="subscript"/>
              </w:rPr>
              <w:t>ABC</w:t>
            </w:r>
            <w:r w:rsidRPr="000469AA">
              <w:t xml:space="preserve"> = </w:t>
            </w:r>
            <w:r>
              <w:rPr>
                <w:noProof/>
                <w:position w:val="-26"/>
              </w:rPr>
              <w:drawing>
                <wp:inline distT="0" distB="0" distL="0" distR="0">
                  <wp:extent cx="1371600" cy="447675"/>
                  <wp:effectExtent l="0" t="0" r="0" b="0"/>
                  <wp:docPr id="10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5B9" w:rsidRPr="000469AA" w:rsidRDefault="00FB55B9" w:rsidP="002E5814">
            <w:pPr>
              <w:spacing w:line="288" w:lineRule="auto"/>
              <w:jc w:val="both"/>
            </w:pPr>
            <w:r w:rsidRPr="000469AA">
              <w:t xml:space="preserve">- Xét </w:t>
            </w:r>
            <w:r w:rsidRPr="000469AA">
              <w:sym w:font="Symbol" w:char="F044"/>
            </w:r>
            <w:r w:rsidRPr="000469AA">
              <w:t>BCD: BC</w:t>
            </w:r>
            <w:r w:rsidRPr="000469AA">
              <w:rPr>
                <w:vertAlign w:val="superscript"/>
              </w:rPr>
              <w:t>2</w:t>
            </w:r>
            <w:r w:rsidRPr="000469AA">
              <w:t xml:space="preserve"> = AD</w:t>
            </w:r>
            <w:r w:rsidRPr="000469AA">
              <w:rPr>
                <w:vertAlign w:val="superscript"/>
              </w:rPr>
              <w:t>2</w:t>
            </w:r>
            <w:r w:rsidRPr="000469AA">
              <w:t xml:space="preserve"> + DC</w:t>
            </w:r>
            <w:r w:rsidRPr="000469AA">
              <w:rPr>
                <w:vertAlign w:val="superscript"/>
              </w:rPr>
              <w:t>2</w:t>
            </w:r>
            <w:r w:rsidRPr="000469AA">
              <w:t xml:space="preserve"> = 4+4</w:t>
            </w:r>
          </w:p>
          <w:p w:rsidR="00FB55B9" w:rsidRPr="000469AA" w:rsidRDefault="00FB55B9" w:rsidP="002E5814">
            <w:pPr>
              <w:spacing w:line="288" w:lineRule="auto"/>
              <w:jc w:val="both"/>
            </w:pPr>
            <w:r w:rsidRPr="000469AA">
              <w:sym w:font="Symbol" w:char="F0DE"/>
            </w:r>
            <w:r w:rsidRPr="000469AA">
              <w:t>AC =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1076325" cy="266700"/>
                  <wp:effectExtent l="0" t="0" r="9525" b="0"/>
                  <wp:docPr id="11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5B9" w:rsidRPr="000469AA" w:rsidRDefault="00FB55B9" w:rsidP="002E5814">
            <w:pPr>
              <w:spacing w:line="288" w:lineRule="auto"/>
              <w:jc w:val="both"/>
            </w:pPr>
            <w:r w:rsidRPr="000469AA">
              <w:t xml:space="preserve">- Xét </w:t>
            </w:r>
            <w:r w:rsidRPr="000469AA">
              <w:sym w:font="Symbol" w:char="F044"/>
            </w:r>
            <w:r w:rsidRPr="000469AA">
              <w:t>ACH: AC</w:t>
            </w:r>
            <w:r w:rsidRPr="000469AA">
              <w:rPr>
                <w:vertAlign w:val="superscript"/>
              </w:rPr>
              <w:t>2</w:t>
            </w:r>
            <w:r w:rsidRPr="000469AA">
              <w:t xml:space="preserve"> = AD</w:t>
            </w:r>
            <w:r w:rsidRPr="000469AA">
              <w:rPr>
                <w:vertAlign w:val="superscript"/>
              </w:rPr>
              <w:t>2</w:t>
            </w:r>
            <w:r w:rsidRPr="000469AA">
              <w:t xml:space="preserve"> + DB</w:t>
            </w:r>
            <w:r w:rsidRPr="000469AA">
              <w:rPr>
                <w:vertAlign w:val="superscript"/>
              </w:rPr>
              <w:t>2</w:t>
            </w:r>
            <w:r w:rsidRPr="000469AA">
              <w:t>= 4+4</w:t>
            </w:r>
          </w:p>
          <w:p w:rsidR="00FB55B9" w:rsidRPr="00036575" w:rsidRDefault="00FB55B9" w:rsidP="002E5814">
            <w:pPr>
              <w:spacing w:line="288" w:lineRule="auto"/>
              <w:jc w:val="both"/>
            </w:pPr>
            <w:r w:rsidRPr="000469AA">
              <w:sym w:font="Symbol" w:char="F0DE"/>
            </w:r>
            <w:r w:rsidRPr="00036575">
              <w:t xml:space="preserve"> BC= </w:t>
            </w:r>
            <w:r>
              <w:rPr>
                <w:noProof/>
                <w:position w:val="-10"/>
              </w:rPr>
              <w:drawing>
                <wp:inline distT="0" distB="0" distL="0" distR="0">
                  <wp:extent cx="1076325" cy="266700"/>
                  <wp:effectExtent l="0" t="0" r="9525" b="0"/>
                  <wp:docPr id="1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266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5B9" w:rsidRPr="00036575" w:rsidRDefault="00FB55B9" w:rsidP="002E5814">
            <w:pPr>
              <w:spacing w:line="288" w:lineRule="auto"/>
              <w:jc w:val="both"/>
              <w:rPr>
                <w:rFonts w:ascii=".VnTime" w:hAnsi=".VnTime"/>
              </w:rPr>
            </w:pPr>
            <w:smartTag w:uri="urn:schemas-microsoft-com:office:smarttags" w:element="place">
              <w:r w:rsidRPr="00036575">
                <w:t>Chu</w:t>
              </w:r>
            </w:smartTag>
            <w:r w:rsidRPr="00036575">
              <w:t xml:space="preserve"> vi P</w:t>
            </w:r>
            <w:r w:rsidRPr="00036575">
              <w:rPr>
                <w:vertAlign w:val="subscript"/>
              </w:rPr>
              <w:t>ABC</w:t>
            </w:r>
            <w:r w:rsidRPr="00036575">
              <w:t xml:space="preserve"> = AB + AC + B C= 4 + 4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266700" cy="238125"/>
                  <wp:effectExtent l="0" t="0" r="0" b="0"/>
                  <wp:docPr id="13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6575">
              <w:t xml:space="preserve"> (cm)</w:t>
            </w:r>
          </w:p>
        </w:tc>
      </w:tr>
    </w:tbl>
    <w:p w:rsidR="00FB55B9" w:rsidRPr="00B407F7" w:rsidRDefault="00FB55B9" w:rsidP="00FB55B9">
      <w:pPr>
        <w:pStyle w:val="Heading2"/>
        <w:rPr>
          <w:rFonts w:ascii="Times New Roman" w:hAnsi="Times New Roman"/>
          <w:color w:val="auto"/>
          <w:lang w:val="en-US"/>
        </w:rPr>
      </w:pPr>
      <w:r w:rsidRPr="00B407F7">
        <w:rPr>
          <w:rFonts w:ascii="Times New Roman" w:hAnsi="Times New Roman"/>
          <w:color w:val="auto"/>
          <w:lang w:val="en-US"/>
        </w:rPr>
        <w:lastRenderedPageBreak/>
        <w:t xml:space="preserve">E. HOẠT ĐỘNG TÌM TÒI, MỞ RỘNG (2p) </w:t>
      </w:r>
    </w:p>
    <w:p w:rsidR="00FB55B9" w:rsidRPr="00036575" w:rsidRDefault="00FB55B9" w:rsidP="00FB55B9">
      <w:pPr>
        <w:pStyle w:val="Heading2"/>
        <w:rPr>
          <w:rFonts w:ascii="Times New Roman" w:hAnsi="Times New Roman"/>
          <w:b w:val="0"/>
          <w:color w:val="auto"/>
          <w:lang w:val="en-US"/>
        </w:rPr>
      </w:pPr>
      <w:r w:rsidRPr="00036575">
        <w:rPr>
          <w:b w:val="0"/>
          <w:color w:val="auto"/>
          <w:lang w:val="en-US"/>
        </w:rPr>
        <w:t xml:space="preserve">- Làm hoàn </w:t>
      </w:r>
      <w:r w:rsidRPr="00036575">
        <w:rPr>
          <w:rFonts w:ascii="Times New Roman" w:hAnsi="Times New Roman"/>
          <w:b w:val="0"/>
          <w:color w:val="auto"/>
          <w:lang w:val="en-US"/>
        </w:rPr>
        <w:t>chỉnh bài 18, xem lại các bài đã chữa</w:t>
      </w:r>
    </w:p>
    <w:p w:rsidR="00FB55B9" w:rsidRPr="00036575" w:rsidRDefault="00FB55B9" w:rsidP="00FB55B9">
      <w:pPr>
        <w:pStyle w:val="Heading2"/>
        <w:rPr>
          <w:rFonts w:ascii="Times New Roman" w:hAnsi="Times New Roman"/>
          <w:b w:val="0"/>
          <w:color w:val="auto"/>
          <w:lang w:val="en-US"/>
        </w:rPr>
      </w:pPr>
      <w:r w:rsidRPr="00036575">
        <w:rPr>
          <w:rFonts w:ascii="Times New Roman" w:hAnsi="Times New Roman"/>
          <w:b w:val="0"/>
          <w:color w:val="auto"/>
          <w:lang w:val="en-US"/>
        </w:rPr>
        <w:t xml:space="preserve"> - Xem trước bài học tiếp </w:t>
      </w:r>
      <w:proofErr w:type="gramStart"/>
      <w:r w:rsidRPr="00036575">
        <w:rPr>
          <w:rFonts w:ascii="Times New Roman" w:hAnsi="Times New Roman"/>
          <w:b w:val="0"/>
          <w:color w:val="auto"/>
          <w:lang w:val="en-US"/>
        </w:rPr>
        <w:t>theo</w:t>
      </w:r>
      <w:proofErr w:type="gramEnd"/>
      <w:r w:rsidRPr="00036575">
        <w:rPr>
          <w:rFonts w:ascii="Times New Roman" w:hAnsi="Times New Roman"/>
          <w:b w:val="0"/>
          <w:color w:val="auto"/>
          <w:lang w:val="en-US"/>
        </w:rPr>
        <w:t>.</w:t>
      </w:r>
    </w:p>
    <w:p w:rsidR="00FB55B9" w:rsidRPr="00036575" w:rsidRDefault="00FB55B9" w:rsidP="00FB55B9">
      <w:pPr>
        <w:rPr>
          <w:b/>
          <w:u w:val="single"/>
        </w:rPr>
      </w:pPr>
      <w:r>
        <w:rPr>
          <w:b/>
          <w:u w:val="single"/>
        </w:rPr>
        <w:t xml:space="preserve">* </w:t>
      </w:r>
      <w:r w:rsidRPr="00036575">
        <w:rPr>
          <w:b/>
          <w:u w:val="single"/>
        </w:rPr>
        <w:t>Rút kinh nghiệm:</w:t>
      </w:r>
    </w:p>
    <w:p w:rsidR="00FB55B9" w:rsidRPr="00036575" w:rsidRDefault="00FB55B9" w:rsidP="00FB55B9">
      <w:r w:rsidRPr="00036575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FB55B9" w:rsidRPr="00036575" w:rsidRDefault="00FB55B9" w:rsidP="00FB55B9"/>
    <w:p w:rsidR="003756EC" w:rsidRDefault="003756EC"/>
    <w:sectPr w:rsidR="003756EC" w:rsidSect="00FB55B9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drawingGridHorizontalSpacing w:val="130"/>
  <w:displayHorizontalDrawingGridEvery w:val="2"/>
  <w:characterSpacingControl w:val="doNotCompress"/>
  <w:compat/>
  <w:rsids>
    <w:rsidRoot w:val="00FB55B9"/>
    <w:rsid w:val="003756EC"/>
    <w:rsid w:val="00420F83"/>
    <w:rsid w:val="00734A78"/>
    <w:rsid w:val="00B82299"/>
    <w:rsid w:val="00FB55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0"/>
    <o:shapelayout v:ext="edit">
      <o:idmap v:ext="edit" data="1"/>
      <o:rules v:ext="edit">
        <o:r id="V:Rule1" type="connector" idref="#Line 813"/>
        <o:r id="V:Rule2" type="connector" idref="#Line 814"/>
        <o:r id="V:Rule3" type="connector" idref="#Line 815"/>
        <o:r id="V:Rule4" type="connector" idref="#Line 817"/>
        <o:r id="V:Rule5" type="connector" idref="#Line 81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FB55B9"/>
    <w:pPr>
      <w:ind w:left="0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1"/>
    <w:qFormat/>
    <w:rsid w:val="00FB55B9"/>
    <w:pPr>
      <w:keepNext/>
      <w:keepLines/>
      <w:spacing w:before="200"/>
      <w:outlineLvl w:val="1"/>
    </w:pPr>
    <w:rPr>
      <w:rFonts w:ascii="Cambria" w:hAnsi="Cambria"/>
      <w:b/>
      <w:bCs/>
      <w:color w:val="4F81BD"/>
      <w:lang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FB55B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2Char1">
    <w:name w:val="Heading 2 Char1"/>
    <w:link w:val="Heading2"/>
    <w:rsid w:val="00FB55B9"/>
    <w:rPr>
      <w:rFonts w:ascii="Cambria" w:eastAsia="Times New Roman" w:hAnsi="Cambria" w:cs="Times New Roman"/>
      <w:b/>
      <w:bCs/>
      <w:color w:val="4F81BD"/>
      <w:sz w:val="26"/>
      <w:szCs w:val="26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55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55B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9" Type="http://schemas.openxmlformats.org/officeDocument/2006/relationships/oleObject" Target="embeddings/oleObject11.bin"/><Relationship Id="rId21" Type="http://schemas.openxmlformats.org/officeDocument/2006/relationships/image" Target="media/image17.wmf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image" Target="media/image3.wmf"/><Relationship Id="rId12" Type="http://schemas.openxmlformats.org/officeDocument/2006/relationships/image" Target="media/image8.jpeg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oleObject" Target="embeddings/oleObject1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oleObject" Target="embeddings/oleObject3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24</Words>
  <Characters>2993</Characters>
  <Application>Microsoft Office Word</Application>
  <DocSecurity>0</DocSecurity>
  <Lines>24</Lines>
  <Paragraphs>7</Paragraphs>
  <ScaleCrop>false</ScaleCrop>
  <Company>Grizli777</Company>
  <LinksUpToDate>false</LinksUpToDate>
  <CharactersWithSpaces>35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9-11-30T14:55:00Z</dcterms:created>
  <dcterms:modified xsi:type="dcterms:W3CDTF">2019-11-30T14:56:00Z</dcterms:modified>
</cp:coreProperties>
</file>